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96700</wp:posOffset>
            </wp:positionH>
            <wp:positionV relativeFrom="topMargin">
              <wp:posOffset>12573000</wp:posOffset>
            </wp:positionV>
            <wp:extent cx="469900" cy="431800"/>
            <wp:effectExtent l="0" t="0" r="12700" b="0"/>
            <wp:wrapNone/>
            <wp:docPr id="100160" name="图片 100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0" name="图片 10016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24"/>
        </w:rPr>
        <w:t>绝密</w:t>
      </w:r>
      <w:r>
        <w:rPr>
          <w:rFonts w:ascii="Segoe UI Symbol" w:hAnsi="Segoe UI Symbol" w:eastAsia="Segoe UI Symbol" w:cs="Segoe UI Symbol"/>
          <w:b/>
          <w:color w:val="auto"/>
          <w:sz w:val="24"/>
        </w:rPr>
        <w:t>★</w:t>
      </w:r>
      <w:r>
        <w:rPr>
          <w:rFonts w:ascii="宋体" w:hAnsi="宋体" w:eastAsia="宋体" w:cs="宋体"/>
          <w:b/>
          <w:color w:val="auto"/>
          <w:sz w:val="24"/>
        </w:rPr>
        <w:t>启用前</w:t>
      </w:r>
    </w:p>
    <w:p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普通高等学校招生全国统一考试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全国甲卷文科数学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使用范围：陕西、宁夏、青海、内蒙古、四川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务必将自己的姓名、考籍号填写在答题卡规定的位置上．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答选择题时，必须使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将答题卡上对应题目的答案标号涂黑．如需改动，用橡皮擦擦干净后，再选涂其它答案标号．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答非选择题时，必须使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签字笔，将答案书写在答题卡规定的位置上．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所有题目必须在答题卡上作答，在试题卷上答题无效．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．考试结束后，只将答题卡交回．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0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．</w:t>
      </w:r>
    </w:p>
    <w:p>
      <w:pPr>
        <w:spacing w:line="360" w:lineRule="auto"/>
        <w:jc w:val="left"/>
      </w:pPr>
      <w:r>
        <w:rPr>
          <w:color w:val="auto"/>
        </w:rPr>
        <w:t>1</w:t>
      </w:r>
      <w:r>
        <w:rPr>
          <w:color w:val="auto"/>
          <w:position w:val="-22"/>
        </w:rPr>
        <w:drawing>
          <wp:inline distT="0" distB="0" distL="114300" distR="114300">
            <wp:extent cx="31750" cy="88900"/>
            <wp:effectExtent l="0" t="0" r="0" b="0"/>
            <wp:docPr id="1356903099" name="图片 1356903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6903099" name="图片 135690309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</w:t>
      </w:r>
      <w:r>
        <w:rPr>
          <w:rFonts w:ascii="宋体" w:hAnsi="宋体" w:eastAsia="宋体" w:cs="宋体"/>
          <w:color w:val="auto"/>
        </w:rPr>
        <w:t>集合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pt;width:87pt;" o:ole="t" filled="f" o:preferrelative="t" stroked="f" coordsize="21600,21600">
            <v:path/>
            <v:fill on="f" focussize="0,0"/>
            <v:stroke on="f" joinstyle="miter"/>
            <v:imagedata r:id="rId9" o:title="eqIda969ba0d9a60c8b03a83f4964dde39b0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1.75pt;width:83.25pt;" o:ole="t" filled="f" o:preferrelative="t" stroked="f" coordsize="21600,21600">
            <v:path/>
            <v:fill on="f" focussize="0,0"/>
            <v:stroke on="f" joinstyle="miter"/>
            <v:imagedata r:id="rId11" o:title="eqId30a96b8a0ff6f7e61a2013c29908723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13" o:title="eqIdb4b9b470218359a4a47be9244980489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5" o:title="eqId36cd2052417ccb1650cc533f62273aab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pt;width:37pt;" o:ole="t" filled="f" o:preferrelative="t" stroked="f" coordsize="21600,21600">
            <v:path/>
            <v:fill on="f" focussize="0,0"/>
            <v:stroke on="f" joinstyle="miter"/>
            <v:imagedata r:id="rId17" o:title="eqIdb26bbb11e932ddb26a9088e7fc33e87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9" o:title="eqIdf9b438e8a5b8a3c62ad18ef11d1716c6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0.1pt;width:36.95pt;" o:ole="t" filled="f" o:preferrelative="t" stroked="f" coordsize="21600,21600">
            <v:path/>
            <v:fill on="f" focussize="0,0"/>
            <v:stroke on="f" joinstyle="miter"/>
            <v:imagedata r:id="rId21" o:title="eqIdd42748fa0b6b29a81c968e06841acc5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23" o:title="eqId750259f9414b172eccc65ecfde42202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5" o:title="eqId5aa63536f51438bae1a5c3d6d2bd2d0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7" o:title="eqIdc1e928f5f85b38a4f377b3668dce8a34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-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若实数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9" o:title="eqId9b0fffbec1fe851795dfdd448bf0d165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约束条件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56.25pt;width:80.25pt;" o:ole="t" filled="f" o:preferrelative="t" stroked="f" coordsize="21600,21600">
            <v:path/>
            <v:fill on="f" focussize="0,0"/>
            <v:stroke on="f" joinstyle="miter"/>
            <v:imagedata r:id="rId31" o:title="eqId4a2a3bb3bd1bf87f61f17b7c22c6e28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33" o:title="eqIdc933f75333c29fe87468c5ab038edb7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35" o:title="eqIdd91e07104b699c4012be2d26160976a2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7" o:title="eqIdf89eef3148f2d4d09379767b4af6913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9" o:title="eqId274a9dc37509f01c2606fb3086a46f4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1" o:title="eqId040c1afadd4926aec0e26d85aaf55cb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等差数列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43" o:title="eqId83cf38189d5cbf627d2b82ac0eb7600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前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5" o:title="eqIdb6a24198bd04c29321ae5dc5a28fe42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为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7" o:title="eqId08eb71ecf8d733b6932f4680874dbbf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49" o:title="eqId34e54b58c6ac9f9783ed3b8a2167e24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51" o:title="eqId715aaa320d35fd92b2dcd9573ab8b48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9" o:title="eqId274a9dc37509f01c2606fb3086a46f4f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4" o:title="eqId75096deb06fa2aeaace0ec13f59c9ef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56" o:title="eqId0fd7b7834f33ed54661f2ce4328f661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甲、乙、丙、丁四人排成一列，丙不在排头，且甲或乙在排尾的概率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58" o:title="eqId56d266a04f3dc7483eddbc26c5e487db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0" o:title="eqId4dac452fbb5ef6dd653e7fbbef639484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7" o:title="eqIdf89eef3148f2d4d09379767b4af69132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63" o:title="eqIdbf31876698721a199c7c53c6b320aa86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已知双曲线的两个焦点分别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8pt;width:62.85pt;" o:ole="t" filled="f" o:preferrelative="t" stroked="f" coordsize="21600,21600">
            <v:path/>
            <v:fill on="f" focussize="0,0"/>
            <v:stroke on="f" joinstyle="miter"/>
            <v:imagedata r:id="rId65" o:title="eqId8abc5be74cdcc479b9f3a19633dda1e2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67" o:title="eqId522fadcda86abc3900ccabc5a07bd27e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该双曲线上，则该双曲线的离心率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69" o:title="eqIdcf298f00799cbf34b4db26f5f63af92f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曲线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20pt;width:89pt;" o:ole="t" filled="f" o:preferrelative="t" stroked="f" coordsize="21600,21600">
            <v:path/>
            <v:fill on="f" focussize="0,0"/>
            <v:stroke on="f" joinstyle="miter"/>
            <v:imagedata r:id="rId71" o:title="eqId4afd544220ffdc0c5368e69c0016e41d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9.8pt;width:34.8pt;" o:ole="t" filled="f" o:preferrelative="t" stroked="f" coordsize="21600,21600">
            <v:path/>
            <v:fill on="f" focussize="0,0"/>
            <v:stroke on="f" joinstyle="miter"/>
            <v:imagedata r:id="rId73" o:title="eqIdedaef66a0582e95fb5c57a405acdea9a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切线与坐标轴围成的面积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75" o:title="eqId5e6486784415f3537c9a13556c05d89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77" o:title="eqId860884c0017c8bceb5b0edff796c144f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7" o:title="eqIdf89eef3148f2d4d09379767b4af6913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0.05pt;width:24.95pt;" o:ole="t" filled="f" o:preferrelative="t" stroked="f" coordsize="21600,21600">
            <v:path/>
            <v:fill on="f" focussize="0,0"/>
            <v:stroke on="f" joinstyle="miter"/>
            <v:imagedata r:id="rId80" o:title="eqId535e95d241e9c978c10355dcb07da256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1.75pt;width:135.75pt;" o:ole="t" filled="f" o:preferrelative="t" stroked="f" coordsize="21600,21600">
            <v:path/>
            <v:fill on="f" focussize="0,0"/>
            <v:stroke on="f" joinstyle="miter"/>
            <v:imagedata r:id="rId82" o:title="eqIda5ad0cb133f64c7e6fc2c8cdc951ce5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6.1pt;width:51.3pt;" o:ole="t" filled="f" o:preferrelative="t" stroked="f" coordsize="21600,21600">
            <v:path/>
            <v:fill on="f" focussize="0,0"/>
            <v:stroke on="f" joinstyle="miter"/>
            <v:imagedata r:id="rId84" o:title="eqId691e497d34eda5f7a30f3584b522ca7c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致图像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47775" cy="1009650"/>
            <wp:effectExtent l="0" t="0" r="22225" b="635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38250" cy="1009650"/>
            <wp:effectExtent l="0" t="0" r="6350" b="635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38250" cy="1009650"/>
            <wp:effectExtent l="0" t="0" r="6350" b="635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47775" cy="1009650"/>
            <wp:effectExtent l="0" t="0" r="22225" b="635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1.4pt;width:90.4pt;" o:ole="t" filled="f" o:preferrelative="t" stroked="f" coordsize="21600,21600">
            <v:path/>
            <v:fill on="f" focussize="0,0"/>
            <v:stroke on="f" joinstyle="miter"/>
            <v:imagedata r:id="rId90" o:title="eqId758b308aa7d1283cdbc034af6cedebc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3.8pt;width:68.85pt;" o:ole="t" filled="f" o:preferrelative="t" stroked="f" coordsize="21600,21600">
            <v:path/>
            <v:fill on="f" focussize="0,0"/>
            <v:stroke on="f" joinstyle="miter"/>
            <v:imagedata r:id="rId92" o:title="eqId370d9a645c023a1279c6fb9daa3cacab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94" o:title="eqId62f5b1a71a59b56431b4058f52028399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96" o:title="eqId026acc77486a568582d789015f5d7bd9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77" o:title="eqId860884c0017c8bceb5b0edff796c144f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99" o:title="eqId32e190486c7f17bb900ab72e4531da2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原10题略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101" o:title="eqIdbc14778010a33f90902ff17b1ec0ac73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两个平面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1.1pt;width:29.1pt;" o:ole="t" filled="f" o:preferrelative="t" stroked="f" coordsize="21600,21600">
            <v:path/>
            <v:fill on="f" focussize="0,0"/>
            <v:stroke on="f" joinstyle="miter"/>
            <v:imagedata r:id="rId103" o:title="eqId0877194ab8760f54c35527177b03ff9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两条直线，且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05" o:title="eqId92c166c4d75211e5294eb440bf2a635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下列四个命题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若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107" o:title="eqId7a93a52c2b943e4c70ace99ed802d2b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9" o:title="eqId79018590293277ff2d76452a50ad2db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11" o:title="eqId5f4ded3c4bc7a2212f2a0eb5f9753de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      </w:t>
      </w:r>
      <w:r>
        <w:rPr>
          <w:rFonts w:ascii="宋体" w:hAnsi="宋体" w:eastAsia="宋体" w:cs="宋体"/>
          <w:color w:val="000000"/>
        </w:rPr>
        <w:t>②若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13" o:title="eqId84b6e422b2e6f6dada4d8c369559a07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115" o:title="eqId35e173e27e6e3a945be2126187e1a5c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若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9" o:title="eqId79018590293277ff2d76452a50ad2db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11" o:title="eqId5f4ded3c4bc7a2212f2a0eb5f9753de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107" o:title="eqId7a93a52c2b943e4c70ace99ed802d2b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    </w:t>
      </w:r>
      <w:r>
        <w:rPr>
          <w:rFonts w:ascii="宋体" w:hAnsi="宋体" w:eastAsia="宋体" w:cs="宋体"/>
          <w:color w:val="000000"/>
        </w:rPr>
        <w:t>④若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5" o:title="eqIdb6a24198bd04c29321ae5dc5a28fe42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21" o:title="eqIde170f206fdbbd834aad7580c727e2cc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23" o:title="eqId5b5858ee1ce52b251816757257a11c2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的角相等，则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13" o:title="eqId84b6e422b2e6f6dada4d8c369559a07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所有真命题的编号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356903101" name="图片 1356903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6903101" name="图片 135690310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①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②④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①②③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①③④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6" o:title="eqId15c0dbe3c080c4c4636c64803e5c1f7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内角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28" o:title="eqId24e0c10fb103930eabd5fa18e8f9bb0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对边分别为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30" o:title="eqId76f0649064a085fb74c997fb507a9b6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28pt;width:29pt;" o:ole="t" filled="f" o:preferrelative="t" stroked="f" coordsize="21600,21600">
            <v:path/>
            <v:fill on="f" focussize="0,0"/>
            <v:stroke on="f" joinstyle="miter"/>
            <v:imagedata r:id="rId132" o:title="eqIdffe7a93172d308a58200e3c722fe107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1.4pt;width:48.25pt;" o:ole="t" filled="f" o:preferrelative="t" stroked="f" coordsize="21600,21600">
            <v:path/>
            <v:fill on="f" focussize="0,0"/>
            <v:stroke on="f" joinstyle="miter"/>
            <v:imagedata r:id="rId134" o:title="eqId280e3d69e0c10d6a9ba6d4227b3f3d7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8pt;width:67.4pt;" o:ole="t" filled="f" o:preferrelative="t" stroked="f" coordsize="21600,21600">
            <v:path/>
            <v:fill on="f" focussize="0,0"/>
            <v:stroke on="f" joinstyle="miter"/>
            <v:imagedata r:id="rId136" o:title="eqIdafe6e6b495c56a3618936dc96b91bf4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38" o:title="eqIda4b8503f4706b8321e4e79a87eadea8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69" o:title="eqIdcf298f00799cbf34b4db26f5f63af92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4pt;width:21pt;" o:ole="t" filled="f" o:preferrelative="t" stroked="f" coordsize="21600,21600">
            <v:path/>
            <v:fill on="f" focussize="0,0"/>
            <v:stroke on="f" joinstyle="miter"/>
            <v:imagedata r:id="rId141" o:title="eqId047616f1d1d39bf6c3cd07cf63ef5b8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77" o:title="eqId860884c0017c8bceb5b0edff796c144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原13题略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.7pt;width:99.7pt;" o:ole="t" filled="f" o:preferrelative="t" stroked="f" coordsize="21600,21600">
            <v:path/>
            <v:fill on="f" focussize="0,0"/>
            <v:stroke on="f" joinstyle="miter"/>
            <v:imagedata r:id="rId144" o:title="eqIdcc59d0e45d81023efcb55281d45081f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46" o:title="eqIdf55cfcbb5c5950e18a8452b38bb1703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最大值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48" o:title="eqId1d33da711e50e96568facb18cef2716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3.7pt;width:99.55pt;" o:ole="t" filled="f" o:preferrelative="t" stroked="f" coordsize="21600,21600">
            <v:path/>
            <v:fill on="f" focussize="0,0"/>
            <v:stroke on="f" joinstyle="miter"/>
            <v:imagedata r:id="rId150" o:title="eqIde84dc0e57301ef2369a8da90888e990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152" o:title="eqId380bbacf854e30e2e747fc286d2b999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曲线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154" o:title="eqId359baaa1ce86fe2403796f44d62429f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2pt;width:83pt;" o:ole="t" filled="f" o:preferrelative="t" stroked="f" coordsize="21600,21600">
            <v:path/>
            <v:fill on="f" focussize="0,0"/>
            <v:stroke on="f" joinstyle="miter"/>
            <v:imagedata r:id="rId156" o:title="eqId4da8de107ead85eb63e6dbd9a4a2319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0pt;width:39.5pt;" o:ole="t" filled="f" o:preferrelative="t" stroked="f" coordsize="21600,21600">
            <v:path/>
            <v:fill on="f" focussize="0,0"/>
            <v:stroke on="f" joinstyle="miter"/>
            <v:imagedata r:id="rId158" o:title="eqIdd562dc22dfb3b81d0c3f88b54d063c2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两个不同的交点，则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0" o:title="eqId0a6936d370d6a238a608ca56f87198d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．解答应写出文字说明，证明过程或演算步骤．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</w:t>
      </w:r>
      <w:r>
        <w:rPr>
          <w:rFonts w:ascii="宋体" w:hAnsi="宋体" w:eastAsia="宋体" w:cs="宋体"/>
          <w:b/>
          <w:color w:val="000000"/>
          <w:sz w:val="24"/>
        </w:rPr>
        <w:t>题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题为必考题，每个考题考生必须作答．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题为选考题，考生根据要求作答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（一）必考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0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已知等比数列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62" o:title="eqId76aef4cdcb5af742ce28003b7b6c8c2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前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5" o:title="eqIdb6a24198bd04c29321ae5dc5a28fe42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项和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7" o:title="eqId08eb71ecf8d733b6932f4680874dbbf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66" o:title="eqId66c1338dff2359354ccc8a9e181936b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62" o:title="eqId76aef4cdcb5af742ce28003b7b6c8c2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数列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0.5pt;width:25pt;" o:ole="t" filled="f" o:preferrelative="t" stroked="f" coordsize="21600,21600">
            <v:path/>
            <v:fill on="f" focussize="0,0"/>
            <v:stroke on="f" joinstyle="miter"/>
            <v:imagedata r:id="rId169" o:title="eqIdd013861990cf331c82eb453416ae31b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通项公式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顶点的五面体中，四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与四边形</w:t>
      </w:r>
      <w:r>
        <w:rPr>
          <w:rFonts w:ascii="Times New Roman" w:hAnsi="Times New Roman" w:eastAsia="Times New Roman" w:cs="Times New Roman"/>
          <w:i/>
          <w:color w:val="000000"/>
        </w:rPr>
        <w:t>ADEF</w:t>
      </w:r>
      <w:r>
        <w:rPr>
          <w:rFonts w:ascii="宋体" w:hAnsi="宋体" w:eastAsia="宋体" w:cs="宋体"/>
          <w:color w:val="000000"/>
        </w:rPr>
        <w:t>均为等腰梯形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pt;width:100.5pt;" o:ole="t" filled="f" o:preferrelative="t" stroked="f" coordsize="21600,21600">
            <v:path/>
            <v:fill on="f" focussize="0,0"/>
            <v:stroke on="f" joinstyle="miter"/>
            <v:imagedata r:id="rId171" o:title="eqId4a4d87cd51f3cd309f68a3c7a10a1d2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6.1pt;width:134.05pt;" o:ole="t" filled="f" o:preferrelative="t" stroked="f" coordsize="21600,21600">
            <v:path/>
            <v:fill on="f" focussize="0,0"/>
            <v:stroke on="f" joinstyle="miter"/>
            <v:imagedata r:id="rId173" o:title="eqId2231488d2261886446f5764fa559ba9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.4pt;width:104.15pt;" o:ole="t" filled="f" o:preferrelative="t" stroked="f" coordsize="21600,21600">
            <v:path/>
            <v:fill on="f" focussize="0,0"/>
            <v:stroke on="f" joinstyle="miter"/>
            <v:imagedata r:id="rId175" o:title="eqId1bc150deaf709d073034cd8d56817f4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77" o:title="eqIdac047e91852b91af639feec23a9598b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79" o:title="eqId03902478df1a55bc99703210bccab91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419225"/>
            <wp:effectExtent l="0" t="0" r="22225" b="317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：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82" o:title="eqId982d01f052709b72afeaf1015fc7acc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184" o:title="eqId10fc7991ea17d54ff5f4445ac569946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点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77" o:title="eqIdac047e91852b91af639feec23a9598b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187" o:title="eqId20af148464904e21f4374cc8fb886fba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7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356903097" name="图片 1356903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6903097" name="图片 1356903097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20pt;width:121pt;" o:ole="t" filled="f" o:preferrelative="t" stroked="f" coordsize="21600,21600">
            <v:path/>
            <v:fill on="f" focussize="0,0"/>
            <v:stroke on="f" joinstyle="miter"/>
            <v:imagedata r:id="rId189" o:title="eqId347656ac4c3f93784a8c0869f5302b1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91" o:title="eqId09f86f37ec8e15846bd731ab4fcdbac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1356903095" name="图片 1356903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6903095" name="图片 1356903095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单调区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94" o:title="eqId51f5f7a36e251bbc424ccc127ebb2881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证明：当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96" o:title="eqId0fde64f4d3c38e43fbdee24eadc4b0dd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9.8pt;width:58.2pt;" o:ole="t" filled="f" o:preferrelative="t" stroked="f" coordsize="21600,21600">
            <v:path/>
            <v:fill on="f" focussize="0,0"/>
            <v:stroke on="f" joinstyle="miter"/>
            <v:imagedata r:id="rId198" o:title="eqId1fb3eaa7ca104ba8d595edad8567223e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设椭圆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200" o:title="eqIdad523e69a1bf925e73a22900b9855df2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19050" b="0"/>
            <wp:docPr id="1356903093" name="图片 1356903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6903093" name="图片 1356903093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右焦点为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2" o:title="eqIda0ed1ec316bc54c37c4286c208f5566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1.1pt;width:39.35pt;" o:ole="t" filled="f" o:preferrelative="t" stroked="f" coordsize="21600,21600">
            <v:path/>
            <v:fill on="f" focussize="0,0"/>
            <v:stroke on="f" joinstyle="miter"/>
            <v:imagedata r:id="rId204" o:title="eqId6e67baac84cf5c95d06d50c36cab7c6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6" o:title="eqIdc5db41a1f31d6baee7c69990811edb9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08" o:title="eqId8f7e98fa4da2def9eebd11a349b83e8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6" o:title="eqIdc5db41a1f31d6baee7c69990811edb9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11" o:title="eqIdaf74113f38fffeed8075e57d7f9d2533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与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6" o:title="eqIdc5db41a1f31d6baee7c69990811edb9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14" o:title="eqId01c74a907dda6bb7d9d56d009d9df253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16" o:title="eqId54a5d7d3b6b63fe5c24c3907b7a8eaa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218" o:title="eqIdb5c2293f93791a597bf0162411f3395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直线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0" o:title="eqId279563c3c055777ce1aa369a2ef54ae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直线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22" o:title="eqId907d5147cea4c9ce855074864fe5450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224" o:title="eqIdacc290b44635265137fdf13146b6a6d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：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.6pt;width:41.45pt;" o:ole="t" filled="f" o:preferrelative="t" stroked="f" coordsize="21600,21600">
            <v:path/>
            <v:fill on="f" focussize="0,0"/>
            <v:stroke on="f" joinstyle="miter"/>
            <v:imagedata r:id="rId226" o:title="eqId317dca903706b877ceeda195c3fd4f8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（二）选考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．请考生在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题中任选一题作答，并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B</w:t>
      </w:r>
      <w:r>
        <w:rPr>
          <w:rFonts w:ascii="宋体" w:hAnsi="宋体" w:eastAsia="宋体" w:cs="宋体"/>
          <w:b/>
          <w:color w:val="000000"/>
          <w:sz w:val="24"/>
        </w:rPr>
        <w:t>铅笔将所选题号涂黑，多涂、错涂、漏涂均不给分，如果多做，则按所做的第一题计分．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在平面直角坐标系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28" o:title="eqId7ee31829d0d4d5f779a957d7df8058a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以坐标原点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0" o:title="eqId1dde8112e8eb968fd042418dd632759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极点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2" o:title="eqId81dea63b8ce3e51adf66cf7b9982a24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正半轴为极轴建立极坐标系，曲线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6" o:title="eqIdc5db41a1f31d6baee7c69990811edb9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极坐标方程为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6.85pt;width:70.45pt;" o:ole="t" filled="f" o:preferrelative="t" stroked="f" coordsize="21600,21600">
            <v:path/>
            <v:fill on="f" focussize="0,0"/>
            <v:stroke on="f" joinstyle="miter"/>
            <v:imagedata r:id="rId235" o:title="eqId6bdf1e69c1d990633fe9b7706c5394b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4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写出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6" o:title="eqIdc5db41a1f31d6baee7c69990811edb9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角坐标方程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6pt;width:50.25pt;" o:ole="t" filled="f" o:preferrelative="t" stroked="f" coordsize="21600,21600">
            <v:path/>
            <v:fill on="f" focussize="0,0"/>
            <v:stroke on="f" joinstyle="miter"/>
            <v:imagedata r:id="rId238" o:title="eqId02b2fc0d39350b7973b46dc6e2d0a95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240" o:title="eqId36a1b09c653185842513e24ebba60bb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参数），若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6" o:title="eqIdc5db41a1f31d6baee7c69990811edb9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相交于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243" o:title="eqIde52586ca2a3b783bc8092415e2d4bf6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若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20.4pt;width:41.9pt;" o:ole="t" filled="f" o:preferrelative="t" stroked="f" coordsize="21600,21600">
            <v:path/>
            <v:fill on="f" focussize="0,0"/>
            <v:stroke on="f" joinstyle="miter"/>
            <v:imagedata r:id="rId245" o:title="eqId56387ff53874620addcb0b91a605a30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0" o:title="eqId0a6936d370d6a238a608ca56f87198d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实数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248" o:title="eqId632244ea6931507f8656e1cc3437d392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50" o:title="eqId00ae5648bcfccbe0b2f49c69a66793b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：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6.85pt;width:85pt;" o:ole="t" filled="f" o:preferrelative="t" stroked="f" coordsize="21600,21600">
            <v:path/>
            <v:fill on="f" focussize="0,0"/>
            <v:stroke on="f" joinstyle="miter"/>
            <v:imagedata r:id="rId252" o:title="eqIddf63cb762aa1710337f49a3d086f09c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：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22.2pt;width:109.55pt;" o:ole="t" filled="f" o:preferrelative="t" stroked="f" coordsize="21600,21600">
            <v:path/>
            <v:fill on="f" focussize="0,0"/>
            <v:stroke on="f" joinstyle="miter"/>
            <v:imagedata r:id="rId254" o:title="eqIde494cb3e38e23609402bf48637b2058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Microsoft YaHei UI">
    <w:altName w:val="苹方-简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Segoe UI Symbol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>
    <w:pPr>
      <w:pStyle w:val="2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t xml:space="preserve">   </w: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63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69F48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6.bin"/><Relationship Id="rId97" Type="http://schemas.openxmlformats.org/officeDocument/2006/relationships/oleObject" Target="embeddings/oleObject45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5.wmf"/><Relationship Id="rId9" Type="http://schemas.openxmlformats.org/officeDocument/2006/relationships/image" Target="media/image4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4.png"/><Relationship Id="rId87" Type="http://schemas.openxmlformats.org/officeDocument/2006/relationships/image" Target="media/image43.png"/><Relationship Id="rId86" Type="http://schemas.openxmlformats.org/officeDocument/2006/relationships/image" Target="media/image42.png"/><Relationship Id="rId85" Type="http://schemas.openxmlformats.org/officeDocument/2006/relationships/image" Target="media/image41.png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8.bin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image" Target="media/image3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oleObject" Target="embeddings/oleObject28.bin"/><Relationship Id="rId60" Type="http://schemas.openxmlformats.org/officeDocument/2006/relationships/image" Target="media/image29.wmf"/><Relationship Id="rId6" Type="http://schemas.openxmlformats.org/officeDocument/2006/relationships/image" Target="media/image2.png"/><Relationship Id="rId59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56" Type="http://schemas.openxmlformats.org/officeDocument/2006/relationships/fontTable" Target="fontTable.xml"/><Relationship Id="rId255" Type="http://schemas.openxmlformats.org/officeDocument/2006/relationships/customXml" Target="../customXml/item1.xml"/><Relationship Id="rId254" Type="http://schemas.openxmlformats.org/officeDocument/2006/relationships/image" Target="media/image119.wmf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7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29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8.bin"/><Relationship Id="rId246" Type="http://schemas.openxmlformats.org/officeDocument/2006/relationships/oleObject" Target="embeddings/oleObject127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6.bin"/><Relationship Id="rId243" Type="http://schemas.openxmlformats.org/officeDocument/2006/relationships/image" Target="media/image114.wmf"/><Relationship Id="rId242" Type="http://schemas.openxmlformats.org/officeDocument/2006/relationships/oleObject" Target="embeddings/oleObject125.bin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3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3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22.bin"/><Relationship Id="rId236" Type="http://schemas.openxmlformats.org/officeDocument/2006/relationships/oleObject" Target="embeddings/oleObject121.bin"/><Relationship Id="rId235" Type="http://schemas.openxmlformats.org/officeDocument/2006/relationships/image" Target="media/image111.wmf"/><Relationship Id="rId234" Type="http://schemas.openxmlformats.org/officeDocument/2006/relationships/oleObject" Target="embeddings/oleObject120.bin"/><Relationship Id="rId233" Type="http://schemas.openxmlformats.org/officeDocument/2006/relationships/oleObject" Target="embeddings/oleObject119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09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8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7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6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104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2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11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09.bin"/><Relationship Id="rId212" Type="http://schemas.openxmlformats.org/officeDocument/2006/relationships/oleObject" Target="embeddings/oleObject108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7.bin"/><Relationship Id="rId21" Type="http://schemas.openxmlformats.org/officeDocument/2006/relationships/image" Target="media/image10.wmf"/><Relationship Id="rId209" Type="http://schemas.openxmlformats.org/officeDocument/2006/relationships/oleObject" Target="embeddings/oleObject106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5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1.wmf"/><Relationship Id="rId191" Type="http://schemas.openxmlformats.org/officeDocument/2006/relationships/image" Target="media/image90.wmf"/><Relationship Id="rId190" Type="http://schemas.openxmlformats.org/officeDocument/2006/relationships/oleObject" Target="embeddings/oleObject97.bin"/><Relationship Id="rId19" Type="http://schemas.openxmlformats.org/officeDocument/2006/relationships/image" Target="media/image9.wmf"/><Relationship Id="rId189" Type="http://schemas.openxmlformats.org/officeDocument/2006/relationships/image" Target="media/image89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5.bin"/><Relationship Id="rId185" Type="http://schemas.openxmlformats.org/officeDocument/2006/relationships/oleObject" Target="embeddings/oleObject94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5.png"/><Relationship Id="rId18" Type="http://schemas.openxmlformats.org/officeDocument/2006/relationships/oleObject" Target="embeddings/oleObject6.bin"/><Relationship Id="rId179" Type="http://schemas.openxmlformats.org/officeDocument/2006/relationships/image" Target="media/image84.wmf"/><Relationship Id="rId178" Type="http://schemas.openxmlformats.org/officeDocument/2006/relationships/oleObject" Target="embeddings/oleObject91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90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89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8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7.bin"/><Relationship Id="rId17" Type="http://schemas.openxmlformats.org/officeDocument/2006/relationships/image" Target="media/image8.wmf"/><Relationship Id="rId169" Type="http://schemas.openxmlformats.org/officeDocument/2006/relationships/image" Target="media/image79.wmf"/><Relationship Id="rId168" Type="http://schemas.openxmlformats.org/officeDocument/2006/relationships/oleObject" Target="embeddings/oleObject86.bin"/><Relationship Id="rId167" Type="http://schemas.openxmlformats.org/officeDocument/2006/relationships/oleObject" Target="embeddings/oleObject85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4.bin"/><Relationship Id="rId164" Type="http://schemas.openxmlformats.org/officeDocument/2006/relationships/oleObject" Target="embeddings/oleObject83.bin"/><Relationship Id="rId163" Type="http://schemas.openxmlformats.org/officeDocument/2006/relationships/oleObject" Target="embeddings/oleObject82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1.wmf"/><Relationship Id="rId15" Type="http://schemas.openxmlformats.org/officeDocument/2006/relationships/image" Target="media/image7.wmf"/><Relationship Id="rId149" Type="http://schemas.openxmlformats.org/officeDocument/2006/relationships/oleObject" Target="embeddings/oleObject75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2.bin"/><Relationship Id="rId142" Type="http://schemas.openxmlformats.org/officeDocument/2006/relationships/oleObject" Target="embeddings/oleObject71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2.wmf"/><Relationship Id="rId13" Type="http://schemas.openxmlformats.org/officeDocument/2006/relationships/image" Target="media/image6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2.bin"/><Relationship Id="rId124" Type="http://schemas.openxmlformats.org/officeDocument/2006/relationships/oleObject" Target="embeddings/oleObject61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8.bin"/><Relationship Id="rId118" Type="http://schemas.openxmlformats.org/officeDocument/2006/relationships/oleObject" Target="embeddings/oleObject57.bin"/><Relationship Id="rId117" Type="http://schemas.openxmlformats.org/officeDocument/2006/relationships/oleObject" Target="embeddings/oleObject56.bin"/><Relationship Id="rId116" Type="http://schemas.openxmlformats.org/officeDocument/2006/relationships/oleObject" Target="embeddings/oleObject55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5.wmf"/><Relationship Id="rId109" Type="http://schemas.openxmlformats.org/officeDocument/2006/relationships/image" Target="media/image54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4</Pages>
  <Words>0</Words>
  <Characters>0</Characters>
  <Lines>0</Lines>
  <Paragraphs>0</Paragraphs>
  <TotalTime>5</TotalTime>
  <ScaleCrop>false</ScaleCrop>
  <LinksUpToDate>false</LinksUpToDate>
  <CharactersWithSpaces>0</CharactersWithSpaces>
  <Application>WPS Office_6.7.1.8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6-11T08:40:00Z</dcterms:created>
  <dc:creator>学科网试题生产平台</dc:creator>
  <dc:description>3515570720907264</dc:description>
  <cp:lastModifiedBy>乔木</cp:lastModifiedBy>
  <dcterms:modified xsi:type="dcterms:W3CDTF">2024-06-11T08:53:44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6.7.1.8828</vt:lpwstr>
  </property>
  <property fmtid="{D5CDD505-2E9C-101B-9397-08002B2CF9AE}" pid="7" name="ICV">
    <vt:lpwstr>9319B26DEC6D356F18A067663BF1439E_42</vt:lpwstr>
  </property>
</Properties>
</file>